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279" r:id="rId20"/>
    <p:sldId id="26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5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3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1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136207"/>
            <a:ext cx="5680710" cy="6576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942" y="0"/>
            <a:ext cx="5658167" cy="580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27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-100648"/>
            <a:ext cx="10515600" cy="1325563"/>
          </a:xfrm>
        </p:spPr>
        <p:txBody>
          <a:bodyPr>
            <a:normAutofit/>
          </a:bodyPr>
          <a:lstStyle/>
          <a:p>
            <a:r>
              <a:rPr lang="fr-FR" sz="3200" b="1"/>
              <a:t>HS hoạt động hoàn thành bài tập 6 (SGK – tr28).</a:t>
            </a:r>
            <a:endParaRPr lang="en-US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" y="859154"/>
            <a:ext cx="10515600" cy="2815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57" y="3846762"/>
            <a:ext cx="8966272" cy="27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4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2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3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thức 					có bậc là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Thu gọn đa thức   	            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78230"/>
              </p:ext>
            </p:extLst>
          </p:nvPr>
        </p:nvGraphicFramePr>
        <p:xfrm>
          <a:off x="2019330" y="3683367"/>
          <a:ext cx="1812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30" y="3683367"/>
                        <a:ext cx="18129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: Thu gọn đa thức 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ta được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823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690688"/>
            <a:ext cx="9660849" cy="447389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25</TotalTime>
  <Words>401</Words>
  <Application>Microsoft Office PowerPoint</Application>
  <PresentationFormat>Widescreen</PresentationFormat>
  <Paragraphs>81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Chương I: ĐA THỨC BÀI TẬP CUỐI CHƯƠNG I </vt:lpstr>
      <vt:lpstr>PowerPoint Presentation</vt:lpstr>
      <vt:lpstr>PowerPoint Presentation</vt:lpstr>
      <vt:lpstr>                Đáp án: B 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S hoạt động hoàn thành bài tập 6 (SGK – tr28).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creator>Lê Hải</dc:creator>
  <cp:lastModifiedBy>PC</cp:lastModifiedBy>
  <cp:revision>114</cp:revision>
  <dcterms:created xsi:type="dcterms:W3CDTF">2021-06-07T13:44:30Z</dcterms:created>
  <dcterms:modified xsi:type="dcterms:W3CDTF">2023-10-15T14:1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